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767" w:rsidRDefault="00DF0767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  <w:r>
        <w:object w:dxaOrig="9667" w:dyaOrig="3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5pt;height:141pt" o:ole="">
            <v:imagedata r:id="rId4" o:title=""/>
          </v:shape>
          <o:OLEObject Type="Embed" ProgID="ChemDraw.Document.6.0" ShapeID="_x0000_i1025" DrawAspect="Content" ObjectID="_1518335717" r:id="rId5"/>
        </w:object>
      </w: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  <w:r>
        <w:object w:dxaOrig="9095" w:dyaOrig="13922">
          <v:shape id="_x0000_i1026" type="#_x0000_t75" style="width:415.5pt;height:635.25pt" o:ole="">
            <v:imagedata r:id="rId6" o:title=""/>
          </v:shape>
          <o:OLEObject Type="Embed" ProgID="ChemDraw.Document.6.0" ShapeID="_x0000_i1026" DrawAspect="Content" ObjectID="_1518335718" r:id="rId7"/>
        </w:object>
      </w: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  <w:r>
        <w:object w:dxaOrig="8445" w:dyaOrig="13548">
          <v:shape id="_x0000_i1027" type="#_x0000_t75" style="width:414pt;height:666pt" o:ole="">
            <v:imagedata r:id="rId8" o:title=""/>
          </v:shape>
          <o:OLEObject Type="Embed" ProgID="ChemDraw.Document.6.0" ShapeID="_x0000_i1027" DrawAspect="Content" ObjectID="_1518335719" r:id="rId9"/>
        </w:object>
      </w: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  <w:r>
        <w:object w:dxaOrig="9734" w:dyaOrig="13579">
          <v:shape id="_x0000_i1028" type="#_x0000_t75" style="width:415.5pt;height:579pt" o:ole="">
            <v:imagedata r:id="rId10" o:title=""/>
          </v:shape>
          <o:OLEObject Type="Embed" ProgID="ChemDraw.Document.6.0" ShapeID="_x0000_i1028" DrawAspect="Content" ObjectID="_1518335720" r:id="rId11"/>
        </w:object>
      </w: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</w:p>
    <w:p w:rsidR="006C355D" w:rsidRDefault="006C355D" w:rsidP="006C355D">
      <w:pPr>
        <w:bidi w:val="0"/>
      </w:pPr>
      <w:r>
        <w:object w:dxaOrig="9671" w:dyaOrig="14335">
          <v:shape id="_x0000_i1029" type="#_x0000_t75" style="width:414.75pt;height:615pt" o:ole="">
            <v:imagedata r:id="rId12" o:title=""/>
          </v:shape>
          <o:OLEObject Type="Embed" ProgID="ChemDraw.Document.6.0" ShapeID="_x0000_i1029" DrawAspect="Content" ObjectID="_1518335721" r:id="rId13"/>
        </w:object>
      </w:r>
    </w:p>
    <w:p w:rsidR="006C355D" w:rsidRDefault="006C355D" w:rsidP="006C355D">
      <w:pPr>
        <w:bidi w:val="0"/>
        <w:rPr>
          <w:rFonts w:hint="cs"/>
        </w:rPr>
      </w:pPr>
    </w:p>
    <w:sectPr w:rsidR="006C355D" w:rsidSect="004F186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C355D"/>
    <w:rsid w:val="000A5936"/>
    <w:rsid w:val="004F186C"/>
    <w:rsid w:val="006C355D"/>
    <w:rsid w:val="0071065D"/>
    <w:rsid w:val="00A65726"/>
    <w:rsid w:val="00C232E3"/>
    <w:rsid w:val="00DF0767"/>
    <w:rsid w:val="00F54E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4E40"/>
    <w:pPr>
      <w:bidi/>
    </w:pPr>
    <w:rPr>
      <w:sz w:val="24"/>
      <w:szCs w:val="24"/>
      <w:lang w:eastAsia="zh-CN" w:bidi="ar-E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4E40"/>
    <w:pPr>
      <w:ind w:left="720"/>
      <w:contextualSpacing/>
    </w:p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4E40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4E40"/>
    <w:rPr>
      <w:b/>
      <w:bCs/>
      <w:i/>
      <w:iCs/>
      <w:color w:val="4F81BD" w:themeColor="accent1"/>
      <w:sz w:val="24"/>
      <w:szCs w:val="24"/>
      <w:lang w:eastAsia="zh-CN" w:bidi="ar-EG"/>
    </w:rPr>
  </w:style>
  <w:style w:type="character" w:styleId="SubtleReference">
    <w:name w:val="Subtle Reference"/>
    <w:basedOn w:val="DefaultParagraphFont"/>
    <w:uiPriority w:val="31"/>
    <w:qFormat/>
    <w:rsid w:val="00F54E40"/>
    <w:rPr>
      <w:smallCaps/>
      <w:color w:val="C0504D" w:themeColor="accent2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2</Words>
  <Characters>189</Characters>
  <Application>Microsoft Office Word</Application>
  <DocSecurity>0</DocSecurity>
  <Lines>1</Lines>
  <Paragraphs>1</Paragraphs>
  <ScaleCrop>false</ScaleCrop>
  <Company>Microsoft Corporation</Company>
  <LinksUpToDate>false</LinksUpToDate>
  <CharactersWithSpaces>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porate Edition</dc:creator>
  <cp:lastModifiedBy>Corporate Edition</cp:lastModifiedBy>
  <cp:revision>1</cp:revision>
  <dcterms:created xsi:type="dcterms:W3CDTF">2016-03-01T09:04:00Z</dcterms:created>
  <dcterms:modified xsi:type="dcterms:W3CDTF">2016-03-01T09:07:00Z</dcterms:modified>
</cp:coreProperties>
</file>